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tags/tag7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4.xml" ContentType="application/vnd.openxmlformats-officedocument.presentationml.notesSlide+xml"/>
  <Override PartName="/ppt/tags/tag8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20.bin" ContentType="application/vnd.openxmlformats-officedocument.oleObject"/>
  <Override PartName="/ppt/tags/tag9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21.bin" ContentType="application/vnd.openxmlformats-officedocument.oleObject"/>
  <Override PartName="/ppt/notesSlides/notesSlide17.xml" ContentType="application/vnd.openxmlformats-officedocument.presentationml.notesSlide+xml"/>
  <Override PartName="/ppt/embeddings/oleObject2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24"/>
  </p:notesMasterIdLst>
  <p:handoutMasterIdLst>
    <p:handoutMasterId r:id="rId25"/>
  </p:handoutMasterIdLst>
  <p:sldIdLst>
    <p:sldId id="816" r:id="rId3"/>
    <p:sldId id="849" r:id="rId4"/>
    <p:sldId id="864" r:id="rId5"/>
    <p:sldId id="820" r:id="rId6"/>
    <p:sldId id="826" r:id="rId7"/>
    <p:sldId id="850" r:id="rId8"/>
    <p:sldId id="844" r:id="rId9"/>
    <p:sldId id="856" r:id="rId10"/>
    <p:sldId id="857" r:id="rId11"/>
    <p:sldId id="821" r:id="rId12"/>
    <p:sldId id="859" r:id="rId13"/>
    <p:sldId id="860" r:id="rId14"/>
    <p:sldId id="861" r:id="rId15"/>
    <p:sldId id="858" r:id="rId16"/>
    <p:sldId id="808" r:id="rId17"/>
    <p:sldId id="862" r:id="rId18"/>
    <p:sldId id="823" r:id="rId19"/>
    <p:sldId id="848" r:id="rId20"/>
    <p:sldId id="817" r:id="rId21"/>
    <p:sldId id="863" r:id="rId22"/>
    <p:sldId id="822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7097A"/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632"/>
      </p:cViewPr>
      <p:guideLst>
        <p:guide orient="horz" pos="2151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464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3.emf"/><Relationship Id="rId3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4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5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6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7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2095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19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0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1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4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2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3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largenumbers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13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1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tags" Target="../tags/tag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tags" Target="../tags/tag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20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tags" Target="../tags/tag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tags" Target="../tags/tag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939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The Law of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Large Number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35000" y="1270000"/>
            <a:ext cx="7874000" cy="43180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dirty="0" smtClean="0">
                <a:latin typeface="Comic Sans MS" pitchFamily="66" charset="0"/>
              </a:rPr>
              <a:t>Random </a:t>
            </a:r>
            <a:r>
              <a:rPr lang="en-US" sz="6600" dirty="0" err="1" smtClean="0">
                <a:latin typeface="Comic Sans MS" pitchFamily="66" charset="0"/>
              </a:rPr>
              <a:t>var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dirty="0" smtClean="0">
                <a:latin typeface="Comic Sans MS" pitchFamily="66" charset="0"/>
              </a:rPr>
              <a:t>mean </a:t>
            </a:r>
            <a:r>
              <a:rPr lang="en-US" sz="66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    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Make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 “trial observations” of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8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778947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79412" y="1422400"/>
            <a:ext cx="8370888" cy="39878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Random </a:t>
            </a:r>
            <a:r>
              <a:rPr lang="en-US" sz="6000" dirty="0" err="1" smtClean="0">
                <a:latin typeface="Comic Sans MS" pitchFamily="66" charset="0"/>
              </a:rPr>
              <a:t>var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</a:t>
            </a:r>
            <a:endParaRPr lang="en-US" sz="7200" baseline="1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2279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79412" y="1422400"/>
            <a:ext cx="8370888" cy="39878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Random </a:t>
            </a:r>
            <a:r>
              <a:rPr lang="en-US" sz="6000" dirty="0" err="1" smtClean="0">
                <a:latin typeface="Comic Sans MS" pitchFamily="66" charset="0"/>
              </a:rPr>
              <a:t>var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   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Make </a:t>
            </a:r>
            <a:r>
              <a:rPr lang="en-US" sz="6000" dirty="0" smtClean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 “trial observations” o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and take the average</a:t>
            </a:r>
            <a:endParaRPr lang="en-US" sz="7200" baseline="1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817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89769" y="912812"/>
            <a:ext cx="7806531" cy="5119688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 smtClean="0">
                <a:latin typeface="Comic Sans MS" pitchFamily="66" charset="0"/>
              </a:rPr>
              <a:t>Mutually independent, identically distributed (</a:t>
            </a:r>
            <a:r>
              <a:rPr lang="en-US" sz="5400" dirty="0" err="1" smtClean="0">
                <a:latin typeface="Comic Sans MS" pitchFamily="66" charset="0"/>
              </a:rPr>
              <a:t>i.i.d</a:t>
            </a:r>
            <a:r>
              <a:rPr lang="en-US" sz="5400" dirty="0" smtClean="0">
                <a:latin typeface="Comic Sans MS" pitchFamily="66" charset="0"/>
              </a:rPr>
              <a:t>) random variables</a:t>
            </a:r>
          </a:p>
          <a:p>
            <a:pPr marL="0" indent="0" algn="ctr">
              <a:buNone/>
            </a:pPr>
            <a:r>
              <a:rPr lang="en-US" sz="6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6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6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600" baseline="-25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with 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522487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21388"/>
              </p:ext>
            </p:extLst>
          </p:nvPr>
        </p:nvGraphicFramePr>
        <p:xfrm>
          <a:off x="1727200" y="5148263"/>
          <a:ext cx="5692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2" name="Equation" r:id="rId5" imgW="1397000" imgH="292100" progId="Equation.DSMT4">
                  <p:embed/>
                </p:oleObj>
              </mc:Choice>
              <mc:Fallback>
                <p:oleObj name="Equation" r:id="rId5" imgW="13970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148263"/>
                        <a:ext cx="56927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68519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4332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47665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3" name="Equation" r:id="rId7" imgW="1524000" imgH="495300" progId="Equation.DSMT4">
                  <p:embed/>
                </p:oleObj>
              </mc:Choice>
              <mc:Fallback>
                <p:oleObj name="Equation" r:id="rId7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154953" y="3315093"/>
            <a:ext cx="883392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r>
              <a:rPr lang="en-US" sz="48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703424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05" name="Equation" r:id="rId5" imgW="1524000" imgH="495300" progId="Equation.DSMT4">
                  <p:embed/>
                </p:oleObj>
              </mc:Choice>
              <mc:Fallback>
                <p:oleObj name="Equation" r:id="rId5" imgW="1524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7153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67023"/>
              </p:ext>
            </p:extLst>
          </p:nvPr>
        </p:nvGraphicFramePr>
        <p:xfrm>
          <a:off x="3953560" y="4330700"/>
          <a:ext cx="402113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8" name="Equation" r:id="rId4" imgW="1117600" imgH="444500" progId="Equation.DSMT4">
                  <p:embed/>
                </p:oleObj>
              </mc:Choice>
              <mc:Fallback>
                <p:oleObj name="Equation" r:id="rId4" imgW="11176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60" y="4330700"/>
                        <a:ext cx="4021137" cy="159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64821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probably </a:t>
            </a:r>
            <a:r>
              <a:rPr lang="en-US" sz="54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to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5400" b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27460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9" name="Equation" r:id="rId6" imgW="1524000" imgH="495300" progId="Equation.DSMT4">
                  <p:embed/>
                </p:oleObj>
              </mc:Choice>
              <mc:Fallback>
                <p:oleObj name="Equation" r:id="rId6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22421"/>
              </p:ext>
            </p:extLst>
          </p:nvPr>
        </p:nvGraphicFramePr>
        <p:xfrm>
          <a:off x="1730375" y="4106863"/>
          <a:ext cx="5692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60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106863"/>
                        <a:ext cx="56927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7484031" y="41105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</a:t>
            </a:r>
            <a:r>
              <a:rPr lang="en-US" sz="4000" dirty="0">
                <a:solidFill>
                  <a:srgbClr val="000000"/>
                </a:solidFill>
                <a:latin typeface="Times New Roman"/>
                <a:cs typeface="Times New Roman"/>
              </a:rPr>
              <a:t> novelty </a:t>
            </a:r>
            <a:r>
              <a:rPr lang="en-US" sz="4000" dirty="0">
                <a:latin typeface="Times New Roman"/>
                <a:cs typeface="Times New Roman"/>
              </a:rPr>
              <a:t>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390144"/>
              </p:ext>
            </p:extLst>
          </p:nvPr>
        </p:nvGraphicFramePr>
        <p:xfrm>
          <a:off x="374651" y="2279650"/>
          <a:ext cx="8312150" cy="167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3" name="Equation" r:id="rId5" imgW="1638300" imgH="330200" progId="Equation.DSMT4">
                  <p:embed/>
                </p:oleObj>
              </mc:Choice>
              <mc:Fallback>
                <p:oleObj name="Equation" r:id="rId5" imgW="1638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1" y="2279650"/>
                        <a:ext cx="8312150" cy="167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1574836" y="184361"/>
            <a:ext cx="6091181" cy="92333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Bernoulli question: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3800" y="177800"/>
            <a:ext cx="68755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/>
                <a:cs typeface="Comic Sans MS"/>
              </a:rPr>
              <a:t>What the mean mea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6600" y="1041400"/>
            <a:ext cx="7696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he mean value of a fair die roll i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, but we will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never roll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.  So why do we care what the mean i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4700" y="4025900"/>
            <a:ext cx="815229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We believe that after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any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rolls, the average roll will 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b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near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2784822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218023"/>
              </p:ext>
            </p:extLst>
          </p:nvPr>
        </p:nvGraphicFramePr>
        <p:xfrm>
          <a:off x="374651" y="2279650"/>
          <a:ext cx="8312150" cy="167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28" name="Equation" r:id="rId5" imgW="1638300" imgH="330200" progId="Equation.DSMT4">
                  <p:embed/>
                </p:oleObj>
              </mc:Choice>
              <mc:Fallback>
                <p:oleObj name="Equation" r:id="rId5" imgW="1638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1" y="2279650"/>
                        <a:ext cx="8312150" cy="167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04673" y="2499695"/>
            <a:ext cx="506223" cy="101880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1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574836" y="184361"/>
            <a:ext cx="5647212" cy="92333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Bernoulli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answer:</a:t>
            </a:r>
            <a:endParaRPr lang="en-US" sz="5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582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50003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500" y="4330700"/>
            <a:ext cx="8953499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ill follow easily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&amp; variance properties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3858"/>
              </p:ext>
            </p:extLst>
          </p:nvPr>
        </p:nvGraphicFramePr>
        <p:xfrm>
          <a:off x="342900" y="2279650"/>
          <a:ext cx="83756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2" name="Equation" r:id="rId4" imgW="1651000" imgH="330200" progId="Equation.DSMT4">
                  <p:embed/>
                </p:oleObj>
              </mc:Choice>
              <mc:Fallback>
                <p:oleObj name="Equation" r:id="rId4" imgW="1651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" y="2279650"/>
                        <a:ext cx="837565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3800" y="177800"/>
            <a:ext cx="72971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/>
                <a:cs typeface="Comic Sans MS"/>
              </a:rPr>
              <a:t>What </a:t>
            </a:r>
            <a:r>
              <a:rPr lang="en-US" sz="4800" b="1" dirty="0" smtClean="0">
                <a:latin typeface="Comic Sans MS"/>
                <a:cs typeface="Comic Sans MS"/>
              </a:rPr>
              <a:t>probability </a:t>
            </a:r>
            <a:r>
              <a:rPr lang="en-US" sz="4800" b="1" dirty="0" smtClean="0">
                <a:latin typeface="Comic Sans MS"/>
                <a:cs typeface="Comic Sans MS"/>
              </a:rPr>
              <a:t>mea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4700" y="4025900"/>
            <a:ext cx="815229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We believe that after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any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rolls, the 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fraction of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’s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will b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near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1/6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64851"/>
              </p:ext>
            </p:extLst>
          </p:nvPr>
        </p:nvGraphicFramePr>
        <p:xfrm>
          <a:off x="2305050" y="1373188"/>
          <a:ext cx="44799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22" name="Equation" r:id="rId3" imgW="901700" imgH="469900" progId="Equation.DSMT4">
                  <p:embed/>
                </p:oleObj>
              </mc:Choice>
              <mc:Fallback>
                <p:oleObj name="Equation" r:id="rId3" imgW="901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373188"/>
                        <a:ext cx="44799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0110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55600" y="12827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88152"/>
              </p:ext>
            </p:extLst>
          </p:nvPr>
        </p:nvGraphicFramePr>
        <p:xfrm>
          <a:off x="536575" y="3205163"/>
          <a:ext cx="45878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24" name="Equation" r:id="rId4" imgW="990600" imgH="228600" progId="Equation.DSMT4">
                  <p:embed/>
                </p:oleObj>
              </mc:Choice>
              <mc:Fallback>
                <p:oleObj name="Equation" r:id="rId4" imgW="990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205163"/>
                        <a:ext cx="4587875" cy="10604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33905"/>
              </p:ext>
            </p:extLst>
          </p:nvPr>
        </p:nvGraphicFramePr>
        <p:xfrm>
          <a:off x="2305050" y="1373188"/>
          <a:ext cx="44799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25" name="Equation" r:id="rId7" imgW="901700" imgH="469900" progId="Equation.DSMT4">
                  <p:embed/>
                </p:oleObj>
              </mc:Choice>
              <mc:Fallback>
                <p:oleObj name="Equation" r:id="rId7" imgW="9017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373188"/>
                        <a:ext cx="44799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33379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26" name="Equation" r:id="rId9" imgW="927100" imgH="469900" progId="Equation.DSMT4">
                  <p:embed/>
                </p:oleObj>
              </mc:Choice>
              <mc:Fallback>
                <p:oleObj name="Equation" r:id="rId9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83353" y="2193763"/>
            <a:ext cx="709509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Bernoulli: </a:t>
            </a:r>
            <a:r>
              <a:rPr lang="en-US" sz="5400" dirty="0" smtClean="0">
                <a:latin typeface="Comic Sans MS"/>
                <a:cs typeface="Comic Sans MS"/>
              </a:rPr>
              <a:t>we believe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intuitively that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35949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927100" imgH="469900" progId="Equation.DSMT4">
                  <p:embed/>
                </p:oleObj>
              </mc:Choice>
              <mc:Fallback>
                <p:oleObj name="Equation" r:id="rId5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082683"/>
              </p:ext>
            </p:extLst>
          </p:nvPr>
        </p:nvGraphicFramePr>
        <p:xfrm>
          <a:off x="4394199" y="4178300"/>
          <a:ext cx="472645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1079500" imgH="469900" progId="Equation.DSMT4">
                  <p:embed/>
                </p:oleObj>
              </mc:Choice>
              <mc:Fallback>
                <p:oleObj name="Equation" r:id="rId7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199" y="4178300"/>
                        <a:ext cx="4726459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54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26840" y="35115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  <p:pic>
        <p:nvPicPr>
          <p:cNvPr id="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49955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2" name="Equation" r:id="rId5" imgW="927100" imgH="469900" progId="Equation.DSMT4">
                  <p:embed/>
                </p:oleObj>
              </mc:Choice>
              <mc:Fallback>
                <p:oleObj name="Equation" r:id="rId5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53098"/>
              </p:ext>
            </p:extLst>
          </p:nvPr>
        </p:nvGraphicFramePr>
        <p:xfrm>
          <a:off x="4394199" y="4178300"/>
          <a:ext cx="472645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3" name="Equation" r:id="rId7" imgW="1079500" imgH="469900" progId="Equation.DSMT4">
                  <p:embed/>
                </p:oleObj>
              </mc:Choice>
              <mc:Fallback>
                <p:oleObj name="Equation" r:id="rId7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199" y="4178300"/>
                        <a:ext cx="4726459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53612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8" name="Equation" r:id="rId3" imgW="1739900" imgH="228600" progId="Equation.DSMT4">
                  <p:embed/>
                </p:oleObj>
              </mc:Choice>
              <mc:Fallback>
                <p:oleObj name="Equation" r:id="rId3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470885"/>
              </p:ext>
            </p:extLst>
          </p:nvPr>
        </p:nvGraphicFramePr>
        <p:xfrm>
          <a:off x="834854" y="1281113"/>
          <a:ext cx="31910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2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8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439959"/>
              </p:ext>
            </p:extLst>
          </p:nvPr>
        </p:nvGraphicFramePr>
        <p:xfrm>
          <a:off x="2601913" y="1358900"/>
          <a:ext cx="1125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9" name="Equation" r:id="rId5" imgW="444500" imgH="190500" progId="Equation.DSMT4">
                  <p:embed/>
                </p:oleObj>
              </mc:Choice>
              <mc:Fallback>
                <p:oleObj name="Equation" r:id="rId5" imgW="444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1913" y="1358900"/>
                        <a:ext cx="112553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6388100" y="1790700"/>
            <a:ext cx="2101387" cy="3949700"/>
            <a:chOff x="4381500" y="1625600"/>
            <a:chExt cx="2101387" cy="3949700"/>
          </a:xfrm>
        </p:grpSpPr>
        <p:sp>
          <p:nvSpPr>
            <p:cNvPr id="14" name="TextBox 13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2431211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2236065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2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8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448341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66" name="Equation" r:id="rId3" imgW="444500" imgH="190500" progId="Equation.DSMT4">
                    <p:embed/>
                  </p:oleObj>
                </mc:Choice>
                <mc:Fallback>
                  <p:oleObj name="Equation" r:id="rId3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110658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67" name="Equation" r:id="rId5" imgW="381000" imgH="190500" progId="Equation.DSMT4">
                    <p:embed/>
                  </p:oleObj>
                </mc:Choice>
                <mc:Fallback>
                  <p:oleObj name="Equation" r:id="rId5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6388100" y="1790700"/>
            <a:ext cx="2101387" cy="3949700"/>
            <a:chOff x="4381500" y="1625600"/>
            <a:chExt cx="2101387" cy="3949700"/>
          </a:xfrm>
        </p:grpSpPr>
        <p:sp>
          <p:nvSpPr>
            <p:cNvPr id="14" name="TextBox 13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" name="Group 8"/>
          <p:cNvGrpSpPr/>
          <p:nvPr/>
        </p:nvGrpSpPr>
        <p:grpSpPr>
          <a:xfrm>
            <a:off x="2260600" y="5930900"/>
            <a:ext cx="5977768" cy="771386"/>
            <a:chOff x="2260600" y="5930900"/>
            <a:chExt cx="5977768" cy="771386"/>
          </a:xfrm>
        </p:grpSpPr>
        <p:sp>
          <p:nvSpPr>
            <p:cNvPr id="3" name="TextBox 2"/>
            <p:cNvSpPr txBox="1"/>
            <p:nvPr/>
          </p:nvSpPr>
          <p:spPr>
            <a:xfrm>
              <a:off x="2260600" y="5994400"/>
              <a:ext cx="597776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r>
                <a:rPr lang="en-US" dirty="0" smtClean="0">
                  <a:latin typeface="Comic Sans MS"/>
                  <a:cs typeface="Comic Sans MS"/>
                </a:rPr>
                <a:t> smaller for better %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>
              <a:off x="2463800" y="5930900"/>
              <a:ext cx="3111500" cy="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76658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8" name="Equation" r:id="rId7" imgW="1739900" imgH="228600" progId="Equation.DSMT4">
                  <p:embed/>
                </p:oleObj>
              </mc:Choice>
              <mc:Fallback>
                <p:oleObj name="Equation" r:id="rId7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6573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noFill/>
        <a:ln w="44450" cap="flat" cmpd="sng" algn="ctr">
          <a:solidFill>
            <a:schemeClr val="tx1"/>
          </a:solidFill>
          <a:prstDash val="sysDash"/>
          <a:round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97</TotalTime>
  <Words>596</Words>
  <Application>Microsoft Macintosh PowerPoint</Application>
  <PresentationFormat>On-screen Show (4:3)</PresentationFormat>
  <Paragraphs>130</Paragraphs>
  <Slides>21</Slides>
  <Notes>17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6.042 Lecture Templat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Dice Rolls</vt:lpstr>
      <vt:lpstr>Dice Rolls</vt:lpstr>
      <vt:lpstr>Dice Rolls</vt:lpstr>
      <vt:lpstr>PowerPoint Presentation</vt:lpstr>
      <vt:lpstr>PowerPoint Presentation</vt:lpstr>
      <vt:lpstr>PowerPoint Presentation</vt:lpstr>
      <vt:lpstr>What Bernoulli means</vt:lpstr>
      <vt:lpstr>What Bernoulli means</vt:lpstr>
      <vt:lpstr>What Bernoulli means</vt:lpstr>
      <vt:lpstr>What Bernoulli means</vt:lpstr>
      <vt:lpstr>PowerPoint Presentation</vt:lpstr>
      <vt:lpstr>PowerPoint Presentation</vt:lpstr>
      <vt:lpstr>PowerPoint Presentation</vt:lpstr>
      <vt:lpstr>Jacob D. Bernoulli (1659 – 1705)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24</cp:revision>
  <cp:lastPrinted>2013-05-11T21:57:25Z</cp:lastPrinted>
  <dcterms:created xsi:type="dcterms:W3CDTF">2011-05-02T03:18:38Z</dcterms:created>
  <dcterms:modified xsi:type="dcterms:W3CDTF">2013-05-11T21:57:29Z</dcterms:modified>
</cp:coreProperties>
</file>